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2" r:id="rId1"/>
  </p:sldMasterIdLst>
  <p:notesMasterIdLst>
    <p:notesMasterId r:id="rId16"/>
  </p:notesMasterIdLst>
  <p:handoutMasterIdLst>
    <p:handoutMasterId r:id="rId17"/>
  </p:handoutMasterIdLst>
  <p:sldIdLst>
    <p:sldId id="259" r:id="rId2"/>
    <p:sldId id="260" r:id="rId3"/>
    <p:sldId id="262" r:id="rId4"/>
    <p:sldId id="285" r:id="rId5"/>
    <p:sldId id="286" r:id="rId6"/>
    <p:sldId id="263" r:id="rId7"/>
    <p:sldId id="287" r:id="rId8"/>
    <p:sldId id="265" r:id="rId9"/>
    <p:sldId id="264" r:id="rId10"/>
    <p:sldId id="288" r:id="rId11"/>
    <p:sldId id="289" r:id="rId12"/>
    <p:sldId id="291" r:id="rId13"/>
    <p:sldId id="290" r:id="rId14"/>
    <p:sldId id="282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FB1D8"/>
    <a:srgbClr val="3F6E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74" autoAdjust="0"/>
    <p:restoredTop sz="87563" autoAdjust="0"/>
  </p:normalViewPr>
  <p:slideViewPr>
    <p:cSldViewPr snapToGrid="0">
      <p:cViewPr varScale="1">
        <p:scale>
          <a:sx n="75" d="100"/>
          <a:sy n="75" d="100"/>
        </p:scale>
        <p:origin x="1469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0" d="100"/>
          <a:sy n="60" d="100"/>
        </p:scale>
        <p:origin x="1496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2C1FBA-CF23-45CA-A289-03E32D160964}" type="datetimeFigureOut">
              <a:rPr lang="zh-CN" altLang="en-US" smtClean="0"/>
              <a:t>2019/10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F2B0C5-C56D-47E9-BCFE-D990A940F1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37004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966BD8-0FC1-456F-BDC6-7D0CA8E36566}" type="datetimeFigureOut">
              <a:rPr lang="zh-CN" altLang="en-US" smtClean="0"/>
              <a:t>2019/10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CFC841-E2E1-4802-8701-94EA307E94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45986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3CFC841-E2E1-4802-8701-94EA307E94B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47387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3CFC841-E2E1-4802-8701-94EA307E94B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14309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  <a:p>
            <a:r>
              <a:rPr lang="zh-CN" altLang="en-US" dirty="0"/>
              <a:t>在时间步骤</a:t>
            </a:r>
            <a:r>
              <a:rPr lang="en-US" altLang="zh-CN" dirty="0"/>
              <a:t>k</a:t>
            </a:r>
            <a:r>
              <a:rPr lang="zh-CN" altLang="en-US" dirty="0"/>
              <a:t>，</a:t>
            </a:r>
            <a:r>
              <a:rPr lang="en-US" altLang="zh-CN" dirty="0"/>
              <a:t>MAV </a:t>
            </a:r>
            <a:r>
              <a:rPr lang="en-US" altLang="zh-CN" dirty="0" err="1"/>
              <a:t>i</a:t>
            </a:r>
            <a:r>
              <a:rPr lang="zh-CN" altLang="en-US" dirty="0"/>
              <a:t>尝试通过生成相对测量值来校正</a:t>
            </a:r>
            <a:r>
              <a:rPr lang="en-US" altLang="zh-CN" dirty="0"/>
              <a:t>MAV j</a:t>
            </a:r>
            <a:r>
              <a:rPr lang="zh-CN" altLang="en-US" dirty="0"/>
              <a:t>的姿态，然后将其与</a:t>
            </a:r>
            <a:r>
              <a:rPr lang="en-US" altLang="zh-CN" dirty="0"/>
              <a:t>MAV j</a:t>
            </a:r>
            <a:r>
              <a:rPr lang="zh-CN" altLang="en-US" dirty="0"/>
              <a:t>与其自身的机载估计值相融合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3CFC841-E2E1-4802-8701-94EA307E94B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37108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从几何角度：多个高斯分布叠加而成</a:t>
            </a:r>
            <a:endParaRPr lang="en-US" altLang="zh-CN" dirty="0"/>
          </a:p>
          <a:p>
            <a:r>
              <a:rPr lang="zh-CN" altLang="en-US" dirty="0"/>
              <a:t>从生成模型：每一个样本都有一定概率属于已定的某个高斯模型，概率参数和上面阿尔法一样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3CFC841-E2E1-4802-8701-94EA307E94B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86634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3CFC841-E2E1-4802-8701-94EA307E94B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21693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3CFC841-E2E1-4802-8701-94EA307E94B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1280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3CFC841-E2E1-4802-8701-94EA307E94B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58078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0" y="5815086"/>
            <a:ext cx="2458720" cy="65087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4149566"/>
            <a:ext cx="7886700" cy="89951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4800" b="1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28650" y="5114029"/>
            <a:ext cx="7886700" cy="604299"/>
          </a:xfrm>
        </p:spPr>
        <p:txBody>
          <a:bodyPr anchor="ctr">
            <a:noAutofit/>
          </a:bodyPr>
          <a:lstStyle>
            <a:lvl1pPr algn="ctr">
              <a:defRPr lang="zh-CN" altLang="en-US" sz="24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lvl="0" algn="ctr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/>
              <a:t>单击以编辑母版副标题样式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72" r="40" b="-12"/>
          <a:stretch/>
        </p:blipFill>
        <p:spPr>
          <a:xfrm>
            <a:off x="0" y="0"/>
            <a:ext cx="9144000" cy="3899805"/>
          </a:xfrm>
          <a:prstGeom prst="rect">
            <a:avLst/>
          </a:prstGeom>
          <a:ln>
            <a:noFill/>
          </a:ln>
        </p:spPr>
      </p:pic>
      <p:cxnSp>
        <p:nvCxnSpPr>
          <p:cNvPr id="9" name="直接连接符 8"/>
          <p:cNvCxnSpPr/>
          <p:nvPr/>
        </p:nvCxnSpPr>
        <p:spPr>
          <a:xfrm>
            <a:off x="0" y="3899805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048964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>
          <p15:clr>
            <a:srgbClr val="FBAE40"/>
          </p15:clr>
        </p15:guide>
        <p15:guide id="3" orient="horz" pos="2160">
          <p15:clr>
            <a:srgbClr val="FBAE40"/>
          </p15:clr>
        </p15:guide>
        <p15:guide id="4" pos="2160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97600" y="313200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1703B59-C883-4B8B-974E-AFB30A6C43A7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23504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393" y="975600"/>
            <a:ext cx="8556169" cy="576000"/>
          </a:xfrm>
          <a:prstGeom prst="rect">
            <a:avLst/>
          </a:prstGeom>
        </p:spPr>
        <p:txBody>
          <a:bodyPr/>
          <a:lstStyle>
            <a:lvl1pPr>
              <a:defRPr lang="zh-CN" altLang="en-US" sz="3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94232158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3" pos="1620">
          <p15:clr>
            <a:srgbClr val="FBAE40"/>
          </p15:clr>
        </p15:guide>
        <p15:guide id="4" pos="216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250026" y="313200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5" y="313200"/>
            <a:ext cx="4871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393" y="975600"/>
            <a:ext cx="8566445" cy="576000"/>
          </a:xfrm>
          <a:prstGeom prst="rect">
            <a:avLst/>
          </a:prstGeom>
        </p:spPr>
        <p:txBody>
          <a:bodyPr/>
          <a:lstStyle>
            <a:lvl1pPr>
              <a:defRPr lang="zh-CN" altLang="en-US" sz="3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710244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pos="5193">
          <p15:clr>
            <a:srgbClr val="FBAE40"/>
          </p15:clr>
        </p15:guide>
        <p15:guide id="5" pos="1620">
          <p15:clr>
            <a:srgbClr val="FBAE40"/>
          </p15:clr>
        </p15:guide>
        <p15:guide id="6" pos="2921">
          <p15:clr>
            <a:srgbClr val="FBAE40"/>
          </p15:clr>
        </p15:guide>
        <p15:guide id="7" pos="2160" userDrawn="1">
          <p15:clr>
            <a:srgbClr val="FBAE40"/>
          </p15:clr>
        </p15:guide>
        <p15:guide id="8" pos="3895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960114"/>
            <a:ext cx="4032000" cy="574183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550505"/>
            <a:ext cx="9144000" cy="79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958297"/>
            <a:ext cx="4032000" cy="576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8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此处编辑标题</a:t>
            </a: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94756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3" pos="1620">
          <p15:clr>
            <a:srgbClr val="FBAE40"/>
          </p15:clr>
        </p15:guide>
        <p15:guide id="4" pos="2160" userDrawn="1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8250026" y="313200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960114"/>
            <a:ext cx="4032000" cy="574183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550505"/>
            <a:ext cx="9144000" cy="79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958297"/>
            <a:ext cx="4032000" cy="576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8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此处编辑标题</a:t>
            </a:r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5" y="313200"/>
            <a:ext cx="4871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4" name="矩形 13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9" name="矩形 18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130605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pos="5193">
          <p15:clr>
            <a:srgbClr val="FBAE40"/>
          </p15:clr>
        </p15:guide>
        <p15:guide id="5" pos="1620">
          <p15:clr>
            <a:srgbClr val="FBAE40"/>
          </p15:clr>
        </p15:guide>
        <p15:guide id="6" pos="2921">
          <p15:clr>
            <a:srgbClr val="FBAE40"/>
          </p15:clr>
        </p15:guide>
        <p15:guide id="7" pos="2160" userDrawn="1">
          <p15:clr>
            <a:srgbClr val="FBAE40"/>
          </p15:clr>
        </p15:guide>
        <p15:guide id="8" pos="3895" userDrawn="1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封面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0" y="5815086"/>
            <a:ext cx="2458720" cy="65087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9123" y="4006448"/>
            <a:ext cx="8325019" cy="1114192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4000" b="1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469124" y="5245246"/>
            <a:ext cx="5820358" cy="468179"/>
          </a:xfrm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buNone/>
              <a:defRPr lang="zh-CN" altLang="en-US" sz="24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/>
              <a:t>单击以编辑母版副标题样式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469124" y="5815087"/>
            <a:ext cx="4159250" cy="499004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单击此处添加日期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72" r="40" b="-12"/>
          <a:stretch/>
        </p:blipFill>
        <p:spPr>
          <a:xfrm>
            <a:off x="0" y="0"/>
            <a:ext cx="9144000" cy="3899805"/>
          </a:xfrm>
          <a:prstGeom prst="rect">
            <a:avLst/>
          </a:prstGeom>
          <a:ln>
            <a:noFill/>
          </a:ln>
        </p:spPr>
      </p:pic>
      <p:cxnSp>
        <p:nvCxnSpPr>
          <p:cNvPr id="11" name="直接连接符 10"/>
          <p:cNvCxnSpPr/>
          <p:nvPr/>
        </p:nvCxnSpPr>
        <p:spPr>
          <a:xfrm>
            <a:off x="0" y="3899805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72" r="40" b="-12"/>
          <a:stretch/>
        </p:blipFill>
        <p:spPr>
          <a:xfrm>
            <a:off x="0" y="0"/>
            <a:ext cx="9144000" cy="3899805"/>
          </a:xfrm>
          <a:prstGeom prst="rect">
            <a:avLst/>
          </a:prstGeom>
          <a:ln>
            <a:noFill/>
          </a:ln>
        </p:spPr>
      </p:pic>
      <p:cxnSp>
        <p:nvCxnSpPr>
          <p:cNvPr id="9" name="直接连接符 8"/>
          <p:cNvCxnSpPr/>
          <p:nvPr userDrawn="1"/>
        </p:nvCxnSpPr>
        <p:spPr>
          <a:xfrm>
            <a:off x="0" y="3899805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206099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95">
          <p15:clr>
            <a:srgbClr val="FBAE40"/>
          </p15:clr>
        </p15:guide>
        <p15:guide id="3" orient="horz" pos="2160">
          <p15:clr>
            <a:srgbClr val="FBAE40"/>
          </p15:clr>
        </p15:guide>
        <p15:guide id="4" pos="166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封底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3073"/>
            <a:ext cx="9144000" cy="281178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974" y="3608990"/>
            <a:ext cx="3021843" cy="799946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87896" y="1371600"/>
            <a:ext cx="8410492" cy="926932"/>
          </a:xfrm>
        </p:spPr>
        <p:txBody>
          <a:bodyPr>
            <a:noAutofit/>
          </a:bodyPr>
          <a:lstStyle>
            <a:lvl1pPr algn="ctr">
              <a:defRPr sz="6600" b="1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3073"/>
            <a:ext cx="9144000" cy="2811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03727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05017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5" y="975600"/>
            <a:ext cx="8372163" cy="576000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" name="灯片编号占位符 5"/>
          <p:cNvSpPr txBox="1">
            <a:spLocks/>
          </p:cNvSpPr>
          <p:nvPr/>
        </p:nvSpPr>
        <p:spPr>
          <a:xfrm>
            <a:off x="8697600" y="311755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E1703B59-C883-4B8B-974E-AFB30A6C43A7}" type="slidenum">
              <a:rPr lang="zh-CN" altLang="en-US" smtClean="0"/>
              <a:pPr lvl="0"/>
              <a:t>‹#›</a:t>
            </a:fld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974537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-极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72837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-极简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7600" y="313200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D4CE0C3C-47D3-4455-AB34-8268314DB49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 userDrawn="1"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174895"/>
      </p:ext>
    </p:extLst>
  </p:cSld>
  <p:clrMapOvr>
    <a:masterClrMapping/>
  </p:clrMapOvr>
  <p:hf hdr="0" ftr="0" dt="0"/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0" y="5821680"/>
            <a:ext cx="9144000" cy="10363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293" y="6100771"/>
            <a:ext cx="1958547" cy="51846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35137"/>
            <a:ext cx="6474515" cy="337358"/>
          </a:xfrm>
          <a:prstGeom prst="rect">
            <a:avLst/>
          </a:prstGeom>
        </p:spPr>
        <p:txBody>
          <a:bodyPr anchor="ctr"/>
          <a:lstStyle>
            <a:lvl1pPr>
              <a:defRPr sz="2000">
                <a:solidFill>
                  <a:schemeClr val="bg1"/>
                </a:solidFill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1240"/>
            <a:ext cx="9144000" cy="518506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1240"/>
            <a:ext cx="9144000" cy="5185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24989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556">
          <p15:clr>
            <a:srgbClr val="FBAE40"/>
          </p15:clr>
        </p15:guide>
        <p15:guide id="2" pos="204">
          <p15:clr>
            <a:srgbClr val="FBAE40"/>
          </p15:clr>
        </p15:guide>
        <p15:guide id="5" pos="3125">
          <p15:clr>
            <a:srgbClr val="FBAE40"/>
          </p15:clr>
        </p15:guide>
        <p15:guide id="6" pos="115">
          <p15:clr>
            <a:srgbClr val="FBAE40"/>
          </p15:clr>
        </p15:guide>
        <p15:guide id="7" pos="4167" userDrawn="1">
          <p15:clr>
            <a:srgbClr val="FBAE40"/>
          </p15:clr>
        </p15:guide>
        <p15:guide id="8" pos="153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5" y="975600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66588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纯标题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5" y="975600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灯片编号占位符 5"/>
          <p:cNvSpPr txBox="1">
            <a:spLocks/>
          </p:cNvSpPr>
          <p:nvPr/>
        </p:nvSpPr>
        <p:spPr>
          <a:xfrm>
            <a:off x="8696565" y="311755"/>
            <a:ext cx="4474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7E0B4DC1-AB35-4259-8072-EA8F5B8A0BBF}" type="slidenum">
              <a:rPr lang="zh-CN" altLang="en-US" smtClean="0"/>
              <a:pPr lvl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261993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9330335"/>
      </p:ext>
    </p:extLst>
  </p:cSld>
  <p:clrMapOvr>
    <a:masterClrMapping/>
  </p:clrMapOvr>
  <p:transition spd="med">
    <p:push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emf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413468" y="1673352"/>
            <a:ext cx="8340421" cy="49998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  <p:sp>
        <p:nvSpPr>
          <p:cNvPr id="4" name="标题占位符 3"/>
          <p:cNvSpPr>
            <a:spLocks noGrp="1"/>
          </p:cNvSpPr>
          <p:nvPr>
            <p:ph type="title"/>
          </p:nvPr>
        </p:nvSpPr>
        <p:spPr>
          <a:xfrm>
            <a:off x="413468" y="863020"/>
            <a:ext cx="8410492" cy="7013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6" name="矩形 15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21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5737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  <p:sldLayoutId id="2147483814" r:id="rId12"/>
    <p:sldLayoutId id="2147483815" r:id="rId13"/>
    <p:sldLayoutId id="2147483816" r:id="rId14"/>
    <p:sldLayoutId id="2147483817" r:id="rId15"/>
    <p:sldLayoutId id="2147483818" r:id="rId16"/>
  </p:sldLayoutIdLst>
  <p:transition spd="med">
    <p:push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png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单目视觉的</a:t>
            </a:r>
            <a:r>
              <a:rPr lang="en-US" altLang="zh-CN" dirty="0"/>
              <a:t>MAVS</a:t>
            </a:r>
            <a:r>
              <a:rPr lang="zh-CN" altLang="en-US" dirty="0"/>
              <a:t>协同定位</a:t>
            </a:r>
            <a:endParaRPr lang="zh-CN" altLang="en-US" sz="2400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彭敏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2019</a:t>
            </a:r>
            <a:r>
              <a:rPr lang="zh-CN" altLang="en-US" dirty="0"/>
              <a:t>年</a:t>
            </a:r>
            <a:r>
              <a:rPr lang="en-US" altLang="zh-CN" dirty="0"/>
              <a:t>10</a:t>
            </a:r>
            <a:r>
              <a:rPr lang="zh-CN" altLang="en-US" dirty="0"/>
              <a:t>月</a:t>
            </a:r>
            <a:r>
              <a:rPr lang="en-US" altLang="zh-CN" dirty="0"/>
              <a:t>9</a:t>
            </a:r>
            <a:r>
              <a:rPr lang="zh-CN" altLang="en-US" dirty="0"/>
              <a:t>日</a:t>
            </a:r>
          </a:p>
        </p:txBody>
      </p:sp>
    </p:spTree>
    <p:extLst>
      <p:ext uri="{BB962C8B-B14F-4D97-AF65-F5344CB8AC3E}">
        <p14:creationId xmlns:p14="http://schemas.microsoft.com/office/powerpoint/2010/main" val="20497708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混合高斯模型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F63571F-2D6F-4103-93C3-B578ED4D38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09181"/>
            <a:ext cx="9144000" cy="3474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5987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混合高斯模型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ADC0B9A-BB8B-4C59-9B19-ECAE317EE8F6}"/>
              </a:ext>
            </a:extLst>
          </p:cNvPr>
          <p:cNvSpPr/>
          <p:nvPr/>
        </p:nvSpPr>
        <p:spPr>
          <a:xfrm>
            <a:off x="494024" y="1769517"/>
            <a:ext cx="85686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混合高斯背景模型：认为像素之间的颜色信息互不相关，对各像素点的处理都是相互独立的。对于视频图像中的每一个像素点，其值在序列图像中的变化可看作是不断产生像素值的随机过程，即用高斯分布来描述每个像素点的颜色呈现规律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C89D01D-7604-45A7-AEE3-6A17EF3640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2692847"/>
            <a:ext cx="7619048" cy="37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62755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混合高斯模型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054D4BE-B0EA-4F6F-A486-BCA194CE1A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2137740"/>
            <a:ext cx="7447619" cy="29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2354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混合高斯模型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6A1DEE28-9B0F-433F-BA2A-251CB87837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625152"/>
            <a:ext cx="9144000" cy="3355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8318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  <a:ea typeface="+mn-ea"/>
              </a:rPr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13629736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841535" y="2294150"/>
            <a:ext cx="843427" cy="443226"/>
            <a:chOff x="666810" y="2586037"/>
            <a:chExt cx="468000" cy="245937"/>
          </a:xfrm>
        </p:grpSpPr>
        <p:sp>
          <p:nvSpPr>
            <p:cNvPr id="4" name="Freeform 10"/>
            <p:cNvSpPr>
              <a:spLocks/>
            </p:cNvSpPr>
            <p:nvPr userDrawn="1"/>
          </p:nvSpPr>
          <p:spPr bwMode="auto">
            <a:xfrm>
              <a:off x="666810" y="2621442"/>
              <a:ext cx="468000" cy="190800"/>
            </a:xfrm>
            <a:custGeom>
              <a:avLst/>
              <a:gdLst>
                <a:gd name="T0" fmla="*/ 3120 w 3800"/>
                <a:gd name="T1" fmla="*/ 0 h 1532"/>
                <a:gd name="T2" fmla="*/ 682 w 3800"/>
                <a:gd name="T3" fmla="*/ 0 h 1532"/>
                <a:gd name="T4" fmla="*/ 682 w 3800"/>
                <a:gd name="T5" fmla="*/ 284 h 1532"/>
                <a:gd name="T6" fmla="*/ 0 w 3800"/>
                <a:gd name="T7" fmla="*/ 766 h 1532"/>
                <a:gd name="T8" fmla="*/ 682 w 3800"/>
                <a:gd name="T9" fmla="*/ 1248 h 1532"/>
                <a:gd name="T10" fmla="*/ 682 w 3800"/>
                <a:gd name="T11" fmla="*/ 1532 h 1532"/>
                <a:gd name="T12" fmla="*/ 3120 w 3800"/>
                <a:gd name="T13" fmla="*/ 1532 h 1532"/>
                <a:gd name="T14" fmla="*/ 3120 w 3800"/>
                <a:gd name="T15" fmla="*/ 1248 h 1532"/>
                <a:gd name="T16" fmla="*/ 3800 w 3800"/>
                <a:gd name="T17" fmla="*/ 766 h 1532"/>
                <a:gd name="T18" fmla="*/ 3120 w 3800"/>
                <a:gd name="T19" fmla="*/ 284 h 1532"/>
                <a:gd name="T20" fmla="*/ 3120 w 3800"/>
                <a:gd name="T21" fmla="*/ 0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0" h="1532">
                  <a:moveTo>
                    <a:pt x="3120" y="0"/>
                  </a:moveTo>
                  <a:lnTo>
                    <a:pt x="682" y="0"/>
                  </a:lnTo>
                  <a:lnTo>
                    <a:pt x="682" y="284"/>
                  </a:lnTo>
                  <a:lnTo>
                    <a:pt x="0" y="766"/>
                  </a:lnTo>
                  <a:lnTo>
                    <a:pt x="682" y="1248"/>
                  </a:lnTo>
                  <a:lnTo>
                    <a:pt x="682" y="1532"/>
                  </a:lnTo>
                  <a:lnTo>
                    <a:pt x="3120" y="1532"/>
                  </a:lnTo>
                  <a:lnTo>
                    <a:pt x="3120" y="1248"/>
                  </a:lnTo>
                  <a:lnTo>
                    <a:pt x="3800" y="766"/>
                  </a:lnTo>
                  <a:lnTo>
                    <a:pt x="3120" y="284"/>
                  </a:lnTo>
                  <a:lnTo>
                    <a:pt x="3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3200" b="1"/>
            </a:p>
          </p:txBody>
        </p:sp>
        <p:sp>
          <p:nvSpPr>
            <p:cNvPr id="5" name="文本框 4"/>
            <p:cNvSpPr txBox="1"/>
            <p:nvPr userDrawn="1"/>
          </p:nvSpPr>
          <p:spPr>
            <a:xfrm>
              <a:off x="794494" y="2586037"/>
              <a:ext cx="212633" cy="245937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>
            <a:stCxn id="4" idx="6"/>
          </p:cNvCxnSpPr>
          <p:nvPr/>
        </p:nvCxnSpPr>
        <p:spPr>
          <a:xfrm>
            <a:off x="2534033" y="2701815"/>
            <a:ext cx="4500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2915073" y="2265334"/>
            <a:ext cx="4387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协同定位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841535" y="3430023"/>
            <a:ext cx="843427" cy="443226"/>
            <a:chOff x="666810" y="2586037"/>
            <a:chExt cx="468000" cy="245937"/>
          </a:xfrm>
        </p:grpSpPr>
        <p:sp>
          <p:nvSpPr>
            <p:cNvPr id="13" name="Freeform 10"/>
            <p:cNvSpPr>
              <a:spLocks/>
            </p:cNvSpPr>
            <p:nvPr userDrawn="1"/>
          </p:nvSpPr>
          <p:spPr bwMode="auto">
            <a:xfrm>
              <a:off x="666810" y="2621442"/>
              <a:ext cx="468000" cy="190800"/>
            </a:xfrm>
            <a:custGeom>
              <a:avLst/>
              <a:gdLst>
                <a:gd name="T0" fmla="*/ 3120 w 3800"/>
                <a:gd name="T1" fmla="*/ 0 h 1532"/>
                <a:gd name="T2" fmla="*/ 682 w 3800"/>
                <a:gd name="T3" fmla="*/ 0 h 1532"/>
                <a:gd name="T4" fmla="*/ 682 w 3800"/>
                <a:gd name="T5" fmla="*/ 284 h 1532"/>
                <a:gd name="T6" fmla="*/ 0 w 3800"/>
                <a:gd name="T7" fmla="*/ 766 h 1532"/>
                <a:gd name="T8" fmla="*/ 682 w 3800"/>
                <a:gd name="T9" fmla="*/ 1248 h 1532"/>
                <a:gd name="T10" fmla="*/ 682 w 3800"/>
                <a:gd name="T11" fmla="*/ 1532 h 1532"/>
                <a:gd name="T12" fmla="*/ 3120 w 3800"/>
                <a:gd name="T13" fmla="*/ 1532 h 1532"/>
                <a:gd name="T14" fmla="*/ 3120 w 3800"/>
                <a:gd name="T15" fmla="*/ 1248 h 1532"/>
                <a:gd name="T16" fmla="*/ 3800 w 3800"/>
                <a:gd name="T17" fmla="*/ 766 h 1532"/>
                <a:gd name="T18" fmla="*/ 3120 w 3800"/>
                <a:gd name="T19" fmla="*/ 284 h 1532"/>
                <a:gd name="T20" fmla="*/ 3120 w 3800"/>
                <a:gd name="T21" fmla="*/ 0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0" h="1532">
                  <a:moveTo>
                    <a:pt x="3120" y="0"/>
                  </a:moveTo>
                  <a:lnTo>
                    <a:pt x="682" y="0"/>
                  </a:lnTo>
                  <a:lnTo>
                    <a:pt x="682" y="284"/>
                  </a:lnTo>
                  <a:lnTo>
                    <a:pt x="0" y="766"/>
                  </a:lnTo>
                  <a:lnTo>
                    <a:pt x="682" y="1248"/>
                  </a:lnTo>
                  <a:lnTo>
                    <a:pt x="682" y="1532"/>
                  </a:lnTo>
                  <a:lnTo>
                    <a:pt x="3120" y="1532"/>
                  </a:lnTo>
                  <a:lnTo>
                    <a:pt x="3120" y="1248"/>
                  </a:lnTo>
                  <a:lnTo>
                    <a:pt x="3800" y="766"/>
                  </a:lnTo>
                  <a:lnTo>
                    <a:pt x="3120" y="284"/>
                  </a:lnTo>
                  <a:lnTo>
                    <a:pt x="3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3200" b="1"/>
            </a:p>
          </p:txBody>
        </p:sp>
        <p:sp>
          <p:nvSpPr>
            <p:cNvPr id="14" name="文本框 13"/>
            <p:cNvSpPr txBox="1"/>
            <p:nvPr userDrawn="1"/>
          </p:nvSpPr>
          <p:spPr>
            <a:xfrm>
              <a:off x="794494" y="2586037"/>
              <a:ext cx="212633" cy="245937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15" name="直接连接符 14"/>
          <p:cNvCxnSpPr>
            <a:stCxn id="13" idx="6"/>
          </p:cNvCxnSpPr>
          <p:nvPr/>
        </p:nvCxnSpPr>
        <p:spPr>
          <a:xfrm>
            <a:off x="2534033" y="3837688"/>
            <a:ext cx="4500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2915073" y="3401207"/>
            <a:ext cx="4387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混合高斯模型</a:t>
            </a:r>
          </a:p>
        </p:txBody>
      </p:sp>
    </p:spTree>
    <p:extLst>
      <p:ext uri="{BB962C8B-B14F-4D97-AF65-F5344CB8AC3E}">
        <p14:creationId xmlns:p14="http://schemas.microsoft.com/office/powerpoint/2010/main" val="3155251148"/>
      </p:ext>
    </p:extLst>
  </p:cSld>
  <p:clrMapOvr>
    <a:masterClrMapping/>
  </p:clrMapOvr>
  <p:transition spd="slow">
    <p:push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96484A1-D736-40FA-B120-DD1669D9A10C}"/>
              </a:ext>
            </a:extLst>
          </p:cNvPr>
          <p:cNvSpPr txBox="1"/>
          <p:nvPr/>
        </p:nvSpPr>
        <p:spPr>
          <a:xfrm>
            <a:off x="494024" y="5883723"/>
            <a:ext cx="29931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人机数量：</a:t>
            </a:r>
            <a:r>
              <a:rPr lang="en-US" altLang="zh-CN" dirty="0"/>
              <a:t>m=1.,2,3……..N</a:t>
            </a:r>
          </a:p>
          <a:p>
            <a:r>
              <a:rPr lang="zh-CN" altLang="en-US" dirty="0"/>
              <a:t>时间序列： </a:t>
            </a:r>
            <a:r>
              <a:rPr lang="en-US" altLang="zh-CN" dirty="0"/>
              <a:t>k=0,1,2</a:t>
            </a:r>
            <a:r>
              <a:rPr lang="zh-CN" altLang="en-US" dirty="0"/>
              <a:t>，</a:t>
            </a:r>
            <a:r>
              <a:rPr lang="en-US" altLang="zh-CN" dirty="0"/>
              <a:t>……….</a:t>
            </a:r>
            <a:endParaRPr lang="zh-CN" altLang="en-US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2212F1DB-99F5-4777-8864-6D50985A8D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085" y="1673968"/>
            <a:ext cx="6864965" cy="3969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0541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提条件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96484A1-D736-40FA-B120-DD1669D9A10C}"/>
              </a:ext>
            </a:extLst>
          </p:cNvPr>
          <p:cNvSpPr txBox="1"/>
          <p:nvPr/>
        </p:nvSpPr>
        <p:spPr>
          <a:xfrm>
            <a:off x="494024" y="2678248"/>
            <a:ext cx="7552067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n-ea"/>
              </a:rPr>
              <a:t>MAV</a:t>
            </a:r>
            <a:r>
              <a:rPr lang="zh-CN" altLang="en-US" sz="2400" dirty="0">
                <a:latin typeface="+mn-ea"/>
              </a:rPr>
              <a:t>上的摄像头均已校准，并且内参矩阵是已知的</a:t>
            </a:r>
            <a:endParaRPr lang="en-US" altLang="zh-CN" sz="2400" dirty="0">
              <a:latin typeface="+mn-e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>
              <a:latin typeface="+mn-e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+mn-ea"/>
              </a:rPr>
              <a:t>开始状态下，任意两无人机之间距离是已知的</a:t>
            </a:r>
            <a:endParaRPr lang="en-US" altLang="zh-CN" sz="2400" dirty="0">
              <a:latin typeface="+mn-e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>
              <a:latin typeface="+mn-e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+mn-ea"/>
              </a:rPr>
              <a:t>无人机群之间通信没有延迟，并且能够获取相互之间</a:t>
            </a:r>
            <a:endParaRPr lang="en-US" altLang="zh-CN" sz="2400" dirty="0">
              <a:latin typeface="+mn-ea"/>
            </a:endParaRPr>
          </a:p>
          <a:p>
            <a:r>
              <a:rPr lang="zh-CN" altLang="en-US" sz="2400" dirty="0">
                <a:latin typeface="+mn-ea"/>
              </a:rPr>
              <a:t>的位姿和图像特征数据</a:t>
            </a:r>
            <a:br>
              <a:rPr lang="zh-CN" altLang="en-US" sz="2400" dirty="0">
                <a:latin typeface="+mn-ea"/>
              </a:rPr>
            </a:br>
            <a:endParaRPr lang="zh-CN" altLang="en-US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680354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诊检测匹配与相对位姿获取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E3A9314-D8BB-486E-8CD9-1E24D400FC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" y="1863123"/>
            <a:ext cx="4300680" cy="2838449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C87BAA1A-F3B2-49BE-9FBC-1510F6093A76}"/>
              </a:ext>
            </a:extLst>
          </p:cNvPr>
          <p:cNvSpPr txBox="1"/>
          <p:nvPr/>
        </p:nvSpPr>
        <p:spPr>
          <a:xfrm>
            <a:off x="924333" y="4966639"/>
            <a:ext cx="335861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>
                <a:latin typeface="+mn-ea"/>
              </a:rPr>
              <a:t>Accerlerated</a:t>
            </a:r>
            <a:r>
              <a:rPr lang="en-US" altLang="zh-CN" sz="2400" dirty="0">
                <a:latin typeface="+mn-ea"/>
              </a:rPr>
              <a:t>-KAZE</a:t>
            </a:r>
            <a:r>
              <a:rPr lang="zh-CN" altLang="en-US" sz="2400" dirty="0">
                <a:latin typeface="+mn-ea"/>
              </a:rPr>
              <a:t>特征</a:t>
            </a:r>
            <a:endParaRPr lang="en-US" altLang="zh-CN" sz="2400" dirty="0">
              <a:latin typeface="+mn-ea"/>
            </a:endParaRPr>
          </a:p>
          <a:p>
            <a:endParaRPr lang="en-US" altLang="zh-CN" sz="2400" dirty="0">
              <a:latin typeface="+mn-e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+mn-ea"/>
              </a:rPr>
              <a:t>相对于</a:t>
            </a:r>
            <a:r>
              <a:rPr lang="en-US" altLang="zh-CN" sz="2400" dirty="0">
                <a:latin typeface="+mn-ea"/>
              </a:rPr>
              <a:t>SIFT/SURF</a:t>
            </a:r>
            <a:r>
              <a:rPr lang="zh-CN" altLang="en-US" sz="2400" dirty="0">
                <a:latin typeface="+mn-ea"/>
              </a:rPr>
              <a:t>更快</a:t>
            </a:r>
            <a:endParaRPr lang="en-US" altLang="zh-CN" sz="2400" dirty="0">
              <a:latin typeface="+mn-e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+mn-ea"/>
              </a:rPr>
              <a:t>比</a:t>
            </a:r>
            <a:r>
              <a:rPr lang="en-US" altLang="zh-CN" sz="2400" dirty="0">
                <a:latin typeface="+mn-ea"/>
              </a:rPr>
              <a:t>ORB</a:t>
            </a:r>
            <a:r>
              <a:rPr lang="zh-CN" altLang="en-US" sz="2400" dirty="0">
                <a:latin typeface="+mn-ea"/>
              </a:rPr>
              <a:t>更准确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81098D0-E134-4D26-AA0C-9A71B3AB04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680" y="1644516"/>
            <a:ext cx="4595953" cy="3275661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E4CF0390-F1B4-4994-9F4E-AFFED80B2C16}"/>
              </a:ext>
            </a:extLst>
          </p:cNvPr>
          <p:cNvSpPr txBox="1"/>
          <p:nvPr/>
        </p:nvSpPr>
        <p:spPr>
          <a:xfrm>
            <a:off x="5507575" y="5016233"/>
            <a:ext cx="341792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+mn-ea"/>
              </a:rPr>
              <a:t>五点算法计算基本矩阵</a:t>
            </a:r>
            <a:r>
              <a:rPr lang="en-US" altLang="zh-CN" sz="2400" dirty="0">
                <a:latin typeface="+mn-ea"/>
              </a:rPr>
              <a:t>E</a:t>
            </a:r>
          </a:p>
          <a:p>
            <a:endParaRPr lang="en-US" altLang="zh-CN" sz="2400" dirty="0">
              <a:latin typeface="+mn-ea"/>
            </a:endParaRPr>
          </a:p>
          <a:p>
            <a:r>
              <a:rPr lang="en-US" altLang="zh-CN" sz="2400" dirty="0">
                <a:latin typeface="+mn-ea"/>
              </a:rPr>
              <a:t>AC-RANSAC</a:t>
            </a:r>
            <a:r>
              <a:rPr lang="zh-CN" altLang="en-US" sz="2400" dirty="0">
                <a:latin typeface="+mn-ea"/>
              </a:rPr>
              <a:t>方法：</a:t>
            </a:r>
            <a:endParaRPr lang="en-US" altLang="zh-CN" sz="2400" dirty="0">
              <a:latin typeface="+mn-ea"/>
            </a:endParaRPr>
          </a:p>
          <a:p>
            <a:r>
              <a:rPr lang="zh-CN" altLang="en-US" sz="2400" dirty="0">
                <a:latin typeface="+mn-ea"/>
              </a:rPr>
              <a:t>提高特征匹配准确度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F2408CE-CD80-4F2C-8620-18B1283F02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20677" y="5407473"/>
            <a:ext cx="1533525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2294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494024" y="1685678"/>
            <a:ext cx="7735575" cy="492149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+mn-ea"/>
              </a:rPr>
              <a:t>Intra-MAV localization</a:t>
            </a:r>
            <a:r>
              <a:rPr lang="zh-CN" altLang="en-US" sz="2400" dirty="0">
                <a:latin typeface="+mn-ea"/>
              </a:rPr>
              <a:t>：无人机单独获取的自身姿态</a:t>
            </a:r>
            <a:endParaRPr lang="en-US" altLang="zh-CN" sz="2400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+mn-ea"/>
              </a:rPr>
              <a:t>PNP</a:t>
            </a:r>
            <a:r>
              <a:rPr lang="zh-CN" altLang="en-US" sz="2400" dirty="0">
                <a:latin typeface="+mn-ea"/>
              </a:rPr>
              <a:t>算法：获取</a:t>
            </a:r>
            <a:r>
              <a:rPr lang="en-US" altLang="zh-CN" sz="2400" dirty="0">
                <a:latin typeface="+mn-ea"/>
              </a:rPr>
              <a:t>MAV</a:t>
            </a:r>
            <a:r>
              <a:rPr lang="zh-CN" altLang="en-US" sz="2400" dirty="0">
                <a:latin typeface="+mn-ea"/>
              </a:rPr>
              <a:t>的位置与方向</a:t>
            </a:r>
            <a:endParaRPr lang="en-US" altLang="zh-CN" sz="2400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P</a:t>
            </a:r>
            <a:r>
              <a:rPr lang="zh-CN" altLang="en-US" b="1" dirty="0"/>
              <a:t>：姿态为</a:t>
            </a:r>
            <a:r>
              <a:rPr lang="en-US" altLang="zh-CN" b="1" dirty="0"/>
              <a:t>m</a:t>
            </a:r>
            <a:r>
              <a:rPr lang="zh-CN" altLang="en-US" b="1" dirty="0"/>
              <a:t>时</a:t>
            </a:r>
            <a:r>
              <a:rPr lang="en-US" altLang="zh-CN" b="1" dirty="0"/>
              <a:t>3D</a:t>
            </a:r>
            <a:r>
              <a:rPr lang="zh-CN" altLang="en-US" b="1" dirty="0"/>
              <a:t>点       在相机二维图像上的对应点</a:t>
            </a:r>
            <a:endParaRPr lang="en-US" altLang="zh-CN" b="1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b="1" dirty="0"/>
              <a:t>   ：在当时时间序列下特征点的位置</a:t>
            </a:r>
            <a:endParaRPr lang="en-US" altLang="zh-CN" b="1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a-MAV localization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0C4D50E-3300-46D5-9999-4F2694874A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113" y="2980917"/>
            <a:ext cx="4691873" cy="738188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BB6D98C-E7CE-42AD-92E5-6B25D17C0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172800"/>
              </p:ext>
            </p:extLst>
          </p:nvPr>
        </p:nvGraphicFramePr>
        <p:xfrm>
          <a:off x="2839960" y="3784936"/>
          <a:ext cx="413776" cy="520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9960" y="3784936"/>
                        <a:ext cx="413776" cy="520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F4126512-7040-4760-8EDA-DAD725B5678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7113" y="4922962"/>
            <a:ext cx="4960024" cy="1348356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F130C3B-DB9C-4AA9-ADC5-D61755B31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028873"/>
              </p:ext>
            </p:extLst>
          </p:nvPr>
        </p:nvGraphicFramePr>
        <p:xfrm>
          <a:off x="493713" y="4341813"/>
          <a:ext cx="3587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BB6D98C-E7CE-42AD-92E5-6B25D17C0A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713" y="4341813"/>
                        <a:ext cx="35877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3E72343E-435B-4FBE-86BA-B69F8B1E85DC}"/>
              </a:ext>
            </a:extLst>
          </p:cNvPr>
          <p:cNvSpPr txBox="1"/>
          <p:nvPr/>
        </p:nvSpPr>
        <p:spPr>
          <a:xfrm>
            <a:off x="5029200" y="311965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误差度量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792C01E-95B2-4085-AF3C-23C1E5FA4208}"/>
              </a:ext>
            </a:extLst>
          </p:cNvPr>
          <p:cNvSpPr txBox="1"/>
          <p:nvPr/>
        </p:nvSpPr>
        <p:spPr>
          <a:xfrm>
            <a:off x="5489540" y="5412474"/>
            <a:ext cx="2509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卡尔曼滤波预测位姿</a:t>
            </a:r>
            <a:endParaRPr lang="en-US" altLang="zh-CN" dirty="0"/>
          </a:p>
          <a:p>
            <a:r>
              <a:rPr lang="zh-CN" altLang="en-US" dirty="0"/>
              <a:t>矫正</a:t>
            </a:r>
            <a:r>
              <a:rPr lang="en-US" altLang="zh-CN" dirty="0"/>
              <a:t>MAV</a:t>
            </a:r>
            <a:r>
              <a:rPr lang="zh-CN" altLang="en-US" dirty="0"/>
              <a:t>位姿与协方差</a:t>
            </a:r>
          </a:p>
        </p:txBody>
      </p:sp>
    </p:spTree>
    <p:extLst>
      <p:ext uri="{BB962C8B-B14F-4D97-AF65-F5344CB8AC3E}">
        <p14:creationId xmlns:p14="http://schemas.microsoft.com/office/powerpoint/2010/main" val="42566615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494024" y="1685678"/>
            <a:ext cx="8156263" cy="492149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+mn-ea"/>
              </a:rPr>
              <a:t>Inter-MAV localization</a:t>
            </a:r>
            <a:r>
              <a:rPr lang="zh-CN" altLang="en-US" sz="2400" dirty="0">
                <a:latin typeface="+mn-ea"/>
              </a:rPr>
              <a:t>：无人机融合相对位姿信息进行定位</a:t>
            </a:r>
            <a:endParaRPr lang="en-US" altLang="zh-CN" sz="2400" dirty="0">
              <a:latin typeface="+mn-ea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er-MAV localization</a:t>
            </a:r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CA789D5-50F3-4F5B-89D8-B359C66CE6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91" y="2408914"/>
            <a:ext cx="5098246" cy="315164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8092A33-4C73-41D6-97A2-9AC77DF5D9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8550" y="3289177"/>
            <a:ext cx="4124325" cy="85725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DF8E975-3FC8-497F-B643-AC711C28AC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5560557"/>
            <a:ext cx="5772150" cy="876300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E9356D8-E11E-419B-95EE-E42D3217B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992697"/>
              </p:ext>
            </p:extLst>
          </p:nvPr>
        </p:nvGraphicFramePr>
        <p:xfrm>
          <a:off x="699808" y="6356301"/>
          <a:ext cx="666181" cy="427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203040" imgH="139680" progId="Equation.DSMT4">
                  <p:embed/>
                </p:oleObj>
              </mc:Choice>
              <mc:Fallback>
                <p:oleObj name="Equation" r:id="rId7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9808" y="6356301"/>
                        <a:ext cx="666181" cy="427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D8591516-9D64-4C77-8F2E-7FECAC0AA17C}"/>
              </a:ext>
            </a:extLst>
          </p:cNvPr>
          <p:cNvSpPr txBox="1"/>
          <p:nvPr/>
        </p:nvSpPr>
        <p:spPr>
          <a:xfrm>
            <a:off x="1365989" y="6375062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使协方差矩阵迹最小的参数</a:t>
            </a:r>
          </a:p>
        </p:txBody>
      </p:sp>
    </p:spTree>
    <p:extLst>
      <p:ext uri="{BB962C8B-B14F-4D97-AF65-F5344CB8AC3E}">
        <p14:creationId xmlns:p14="http://schemas.microsoft.com/office/powerpoint/2010/main" val="8332031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9160866-477D-49B7-9230-F29A614CD5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2298" y="1630836"/>
            <a:ext cx="3984406" cy="5049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36662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Freeform 10"/>
          <p:cNvSpPr>
            <a:spLocks/>
          </p:cNvSpPr>
          <p:nvPr userDrawn="1"/>
        </p:nvSpPr>
        <p:spPr bwMode="auto">
          <a:xfrm>
            <a:off x="1841535" y="2168637"/>
            <a:ext cx="843427" cy="343858"/>
          </a:xfrm>
          <a:custGeom>
            <a:avLst/>
            <a:gdLst>
              <a:gd name="T0" fmla="*/ 3120 w 3800"/>
              <a:gd name="T1" fmla="*/ 0 h 1532"/>
              <a:gd name="T2" fmla="*/ 682 w 3800"/>
              <a:gd name="T3" fmla="*/ 0 h 1532"/>
              <a:gd name="T4" fmla="*/ 682 w 3800"/>
              <a:gd name="T5" fmla="*/ 284 h 1532"/>
              <a:gd name="T6" fmla="*/ 0 w 3800"/>
              <a:gd name="T7" fmla="*/ 766 h 1532"/>
              <a:gd name="T8" fmla="*/ 682 w 3800"/>
              <a:gd name="T9" fmla="*/ 1248 h 1532"/>
              <a:gd name="T10" fmla="*/ 682 w 3800"/>
              <a:gd name="T11" fmla="*/ 1532 h 1532"/>
              <a:gd name="T12" fmla="*/ 3120 w 3800"/>
              <a:gd name="T13" fmla="*/ 1532 h 1532"/>
              <a:gd name="T14" fmla="*/ 3120 w 3800"/>
              <a:gd name="T15" fmla="*/ 1248 h 1532"/>
              <a:gd name="T16" fmla="*/ 3800 w 3800"/>
              <a:gd name="T17" fmla="*/ 766 h 1532"/>
              <a:gd name="T18" fmla="*/ 3120 w 3800"/>
              <a:gd name="T19" fmla="*/ 284 h 1532"/>
              <a:gd name="T20" fmla="*/ 3120 w 3800"/>
              <a:gd name="T21" fmla="*/ 0 h 15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3800" h="1532">
                <a:moveTo>
                  <a:pt x="3120" y="0"/>
                </a:moveTo>
                <a:lnTo>
                  <a:pt x="682" y="0"/>
                </a:lnTo>
                <a:lnTo>
                  <a:pt x="682" y="284"/>
                </a:lnTo>
                <a:lnTo>
                  <a:pt x="0" y="766"/>
                </a:lnTo>
                <a:lnTo>
                  <a:pt x="682" y="1248"/>
                </a:lnTo>
                <a:lnTo>
                  <a:pt x="682" y="1532"/>
                </a:lnTo>
                <a:lnTo>
                  <a:pt x="3120" y="1532"/>
                </a:lnTo>
                <a:lnTo>
                  <a:pt x="3120" y="1248"/>
                </a:lnTo>
                <a:lnTo>
                  <a:pt x="3800" y="766"/>
                </a:lnTo>
                <a:lnTo>
                  <a:pt x="3120" y="284"/>
                </a:lnTo>
                <a:lnTo>
                  <a:pt x="3120" y="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3200" b="1"/>
          </a:p>
        </p:txBody>
      </p:sp>
      <p:sp>
        <p:nvSpPr>
          <p:cNvPr id="5" name="文本框 4"/>
          <p:cNvSpPr txBox="1"/>
          <p:nvPr userDrawn="1"/>
        </p:nvSpPr>
        <p:spPr>
          <a:xfrm>
            <a:off x="2071646" y="2104830"/>
            <a:ext cx="383206" cy="443226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>
            <a:stCxn id="4" idx="6"/>
          </p:cNvCxnSpPr>
          <p:nvPr/>
        </p:nvCxnSpPr>
        <p:spPr>
          <a:xfrm>
            <a:off x="2534033" y="2512495"/>
            <a:ext cx="4500000" cy="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2915073" y="2076014"/>
            <a:ext cx="4387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协同定位</a:t>
            </a:r>
          </a:p>
        </p:txBody>
      </p:sp>
      <p:sp>
        <p:nvSpPr>
          <p:cNvPr id="13" name="Freeform 10"/>
          <p:cNvSpPr>
            <a:spLocks/>
          </p:cNvSpPr>
          <p:nvPr userDrawn="1"/>
        </p:nvSpPr>
        <p:spPr bwMode="auto">
          <a:xfrm>
            <a:off x="1841535" y="3578804"/>
            <a:ext cx="843427" cy="343858"/>
          </a:xfrm>
          <a:custGeom>
            <a:avLst/>
            <a:gdLst>
              <a:gd name="T0" fmla="*/ 3120 w 3800"/>
              <a:gd name="T1" fmla="*/ 0 h 1532"/>
              <a:gd name="T2" fmla="*/ 682 w 3800"/>
              <a:gd name="T3" fmla="*/ 0 h 1532"/>
              <a:gd name="T4" fmla="*/ 682 w 3800"/>
              <a:gd name="T5" fmla="*/ 284 h 1532"/>
              <a:gd name="T6" fmla="*/ 0 w 3800"/>
              <a:gd name="T7" fmla="*/ 766 h 1532"/>
              <a:gd name="T8" fmla="*/ 682 w 3800"/>
              <a:gd name="T9" fmla="*/ 1248 h 1532"/>
              <a:gd name="T10" fmla="*/ 682 w 3800"/>
              <a:gd name="T11" fmla="*/ 1532 h 1532"/>
              <a:gd name="T12" fmla="*/ 3120 w 3800"/>
              <a:gd name="T13" fmla="*/ 1532 h 1532"/>
              <a:gd name="T14" fmla="*/ 3120 w 3800"/>
              <a:gd name="T15" fmla="*/ 1248 h 1532"/>
              <a:gd name="T16" fmla="*/ 3800 w 3800"/>
              <a:gd name="T17" fmla="*/ 766 h 1532"/>
              <a:gd name="T18" fmla="*/ 3120 w 3800"/>
              <a:gd name="T19" fmla="*/ 284 h 1532"/>
              <a:gd name="T20" fmla="*/ 3120 w 3800"/>
              <a:gd name="T21" fmla="*/ 0 h 15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3800" h="1532">
                <a:moveTo>
                  <a:pt x="3120" y="0"/>
                </a:moveTo>
                <a:lnTo>
                  <a:pt x="682" y="0"/>
                </a:lnTo>
                <a:lnTo>
                  <a:pt x="682" y="284"/>
                </a:lnTo>
                <a:lnTo>
                  <a:pt x="0" y="766"/>
                </a:lnTo>
                <a:lnTo>
                  <a:pt x="682" y="1248"/>
                </a:lnTo>
                <a:lnTo>
                  <a:pt x="682" y="1532"/>
                </a:lnTo>
                <a:lnTo>
                  <a:pt x="3120" y="1532"/>
                </a:lnTo>
                <a:lnTo>
                  <a:pt x="3120" y="1248"/>
                </a:lnTo>
                <a:lnTo>
                  <a:pt x="3800" y="766"/>
                </a:lnTo>
                <a:lnTo>
                  <a:pt x="3120" y="284"/>
                </a:lnTo>
                <a:lnTo>
                  <a:pt x="312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3200" b="1"/>
          </a:p>
        </p:txBody>
      </p:sp>
      <p:sp>
        <p:nvSpPr>
          <p:cNvPr id="14" name="文本框 13"/>
          <p:cNvSpPr txBox="1"/>
          <p:nvPr userDrawn="1"/>
        </p:nvSpPr>
        <p:spPr>
          <a:xfrm>
            <a:off x="2071646" y="3514997"/>
            <a:ext cx="383206" cy="443226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>
            <a:stCxn id="13" idx="6"/>
          </p:cNvCxnSpPr>
          <p:nvPr/>
        </p:nvCxnSpPr>
        <p:spPr>
          <a:xfrm>
            <a:off x="2534033" y="3922662"/>
            <a:ext cx="4500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2915073" y="3486181"/>
            <a:ext cx="4387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混合高斯模型</a:t>
            </a:r>
          </a:p>
        </p:txBody>
      </p:sp>
    </p:spTree>
    <p:extLst>
      <p:ext uri="{BB962C8B-B14F-4D97-AF65-F5344CB8AC3E}">
        <p14:creationId xmlns:p14="http://schemas.microsoft.com/office/powerpoint/2010/main" val="3595279237"/>
      </p:ext>
    </p:extLst>
  </p:cSld>
  <p:clrMapOvr>
    <a:masterClrMapping/>
  </p:clrMapOvr>
</p:sld>
</file>

<file path=ppt/theme/theme1.xml><?xml version="1.0" encoding="utf-8"?>
<a:theme xmlns:a="http://schemas.openxmlformats.org/drawingml/2006/main" name="2016-VI主题-蓝">
  <a:themeElements>
    <a:clrScheme name="VI蓝色版">
      <a:dk1>
        <a:srgbClr val="000000"/>
      </a:dk1>
      <a:lt1>
        <a:srgbClr val="FFFFFF"/>
      </a:lt1>
      <a:dk2>
        <a:srgbClr val="BD9F68"/>
      </a:dk2>
      <a:lt2>
        <a:srgbClr val="B5B5B6"/>
      </a:lt2>
      <a:accent1>
        <a:srgbClr val="004098"/>
      </a:accent1>
      <a:accent2>
        <a:srgbClr val="0086D1"/>
      </a:accent2>
      <a:accent3>
        <a:srgbClr val="338D27"/>
      </a:accent3>
      <a:accent4>
        <a:srgbClr val="00514E"/>
      </a:accent4>
      <a:accent5>
        <a:srgbClr val="FDD000"/>
      </a:accent5>
      <a:accent6>
        <a:srgbClr val="F08300"/>
      </a:accent6>
      <a:hlink>
        <a:srgbClr val="B5B5B6"/>
      </a:hlink>
      <a:folHlink>
        <a:srgbClr val="BD9F68"/>
      </a:folHlink>
    </a:clrScheme>
    <a:fontScheme name="自定义 7">
      <a:majorFont>
        <a:latin typeface="等线"/>
        <a:ea typeface="等线"/>
        <a:cs typeface=""/>
      </a:majorFont>
      <a:minorFont>
        <a:latin typeface="等线 Light"/>
        <a:ea typeface="等线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2016-VI主题-蓝" id="{1B918C6D-2D61-4306-88BA-3CA31BAAF13F}" vid="{A734D909-B61D-48C4-8B37-4CE497344009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6-VI主题-蓝</Template>
  <TotalTime>2094</TotalTime>
  <Words>365</Words>
  <Application>Microsoft Office PowerPoint</Application>
  <PresentationFormat>全屏显示(4:3)</PresentationFormat>
  <Paragraphs>62</Paragraphs>
  <Slides>14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1" baseType="lpstr">
      <vt:lpstr>等线</vt:lpstr>
      <vt:lpstr>等线 Light</vt:lpstr>
      <vt:lpstr>微软雅黑</vt:lpstr>
      <vt:lpstr>Arial</vt:lpstr>
      <vt:lpstr>Calibri</vt:lpstr>
      <vt:lpstr>2016-VI主题-蓝</vt:lpstr>
      <vt:lpstr>Equation</vt:lpstr>
      <vt:lpstr>基于单目视觉的MAVS协同定位</vt:lpstr>
      <vt:lpstr>目录 Contents</vt:lpstr>
      <vt:lpstr>思路</vt:lpstr>
      <vt:lpstr>前提条件</vt:lpstr>
      <vt:lpstr>特诊检测匹配与相对位姿获取</vt:lpstr>
      <vt:lpstr>Intra-MAV localization</vt:lpstr>
      <vt:lpstr>Inter-MAV localization</vt:lpstr>
      <vt:lpstr>总结</vt:lpstr>
      <vt:lpstr>目录 Contents</vt:lpstr>
      <vt:lpstr>混合高斯模型</vt:lpstr>
      <vt:lpstr>混合高斯模型</vt:lpstr>
      <vt:lpstr>混合高斯模型</vt:lpstr>
      <vt:lpstr>混合高斯模型</vt:lpstr>
      <vt:lpstr>谢谢！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沈小丹</dc:creator>
  <cp:lastModifiedBy>MIN PENG</cp:lastModifiedBy>
  <cp:revision>67</cp:revision>
  <dcterms:created xsi:type="dcterms:W3CDTF">2016-04-20T02:59:17Z</dcterms:created>
  <dcterms:modified xsi:type="dcterms:W3CDTF">2019-10-09T10:26:18Z</dcterms:modified>
</cp:coreProperties>
</file>